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69A7" w:rsidRPr="00B1751A" w:rsidRDefault="009F3FDB">
      <w:pPr>
        <w:rPr>
          <w:b/>
        </w:rPr>
      </w:pPr>
      <w:r w:rsidRPr="00B1751A">
        <w:rPr>
          <w:b/>
        </w:rPr>
        <w:t>ECE 595</w:t>
      </w:r>
      <w:r w:rsidRPr="00B1751A">
        <w:rPr>
          <w:b/>
        </w:rPr>
        <w:tab/>
      </w:r>
      <w:r w:rsidRPr="00B1751A">
        <w:rPr>
          <w:b/>
        </w:rPr>
        <w:tab/>
      </w:r>
      <w:r w:rsidRPr="00B1751A">
        <w:rPr>
          <w:b/>
        </w:rPr>
        <w:tab/>
      </w:r>
      <w:r w:rsidR="00B1751A">
        <w:rPr>
          <w:b/>
        </w:rPr>
        <w:tab/>
      </w:r>
      <w:r w:rsidRPr="00B1751A">
        <w:rPr>
          <w:b/>
        </w:rPr>
        <w:t xml:space="preserve">Homework </w:t>
      </w:r>
      <w:r w:rsidR="00170B57">
        <w:rPr>
          <w:b/>
        </w:rPr>
        <w:t>8</w:t>
      </w:r>
      <w:r w:rsidR="00170B57">
        <w:rPr>
          <w:b/>
        </w:rPr>
        <w:tab/>
      </w:r>
      <w:r w:rsidR="00170B57">
        <w:rPr>
          <w:b/>
        </w:rPr>
        <w:tab/>
      </w:r>
      <w:r w:rsidR="00170B57">
        <w:rPr>
          <w:b/>
        </w:rPr>
        <w:tab/>
      </w:r>
      <w:r w:rsidR="00170B57">
        <w:rPr>
          <w:b/>
        </w:rPr>
        <w:tab/>
        <w:t>Due: Nov. 26</w:t>
      </w:r>
      <w:r w:rsidRPr="00B1751A">
        <w:rPr>
          <w:b/>
        </w:rPr>
        <w:t>, 4 PM</w:t>
      </w:r>
    </w:p>
    <w:p w:rsidR="009F3FDB" w:rsidRDefault="009F3FDB"/>
    <w:p w:rsidR="009F3FDB" w:rsidRDefault="009F3FDB"/>
    <w:p w:rsidR="00F06A90" w:rsidRDefault="00C321DD" w:rsidP="00D3281E">
      <w:pPr>
        <w:pStyle w:val="ListParagraph"/>
        <w:ind w:left="360"/>
      </w:pPr>
      <w:r>
        <w:t xml:space="preserve">Consider the </w:t>
      </w:r>
      <w:r w:rsidR="00170B57">
        <w:t xml:space="preserve">unlabeled dataset </w:t>
      </w:r>
      <w:r w:rsidR="00063BEA" w:rsidRPr="00063BEA">
        <w:rPr>
          <w:b/>
          <w:i/>
        </w:rPr>
        <w:t>X</w:t>
      </w:r>
      <w:r w:rsidR="00063BEA">
        <w:t xml:space="preserve"> </w:t>
      </w:r>
      <w:r w:rsidR="00170B57">
        <w:t xml:space="preserve">from the </w:t>
      </w:r>
      <w:r w:rsidR="006B012D">
        <w:t xml:space="preserve">attached </w:t>
      </w:r>
      <w:r w:rsidR="00170B57">
        <w:t xml:space="preserve">file, </w:t>
      </w:r>
      <w:proofErr w:type="spellStart"/>
      <w:proofErr w:type="gramStart"/>
      <w:r w:rsidR="00170B57" w:rsidRPr="00063BEA">
        <w:rPr>
          <w:i/>
        </w:rPr>
        <w:t>KmeansDat.m</w:t>
      </w:r>
      <w:r w:rsidR="00063BEA">
        <w:rPr>
          <w:i/>
        </w:rPr>
        <w:t>at</w:t>
      </w:r>
      <w:proofErr w:type="spellEnd"/>
      <w:r w:rsidR="00063BEA">
        <w:t>, that</w:t>
      </w:r>
      <w:proofErr w:type="gramEnd"/>
      <w:r w:rsidR="00063BEA">
        <w:t xml:space="preserve"> you use to apply K-means algorithm.  </w:t>
      </w:r>
      <w:r w:rsidR="00A81000">
        <w:t xml:space="preserve">Plot the data and observe that there are three distinct clusters that form the data </w:t>
      </w:r>
      <w:proofErr w:type="gramStart"/>
      <w:r w:rsidR="00A81000">
        <w:t xml:space="preserve">in </w:t>
      </w:r>
      <w:proofErr w:type="gramEnd"/>
      <w:r w:rsidR="00A81000" w:rsidRPr="00A81000">
        <w:rPr>
          <w:position w:val="-4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pt" o:ole="">
            <v:imagedata r:id="rId5" o:title=""/>
          </v:shape>
          <o:OLEObject Type="Embed" ProgID="Equation.DSMT4" ShapeID="_x0000_i1025" DrawAspect="Content" ObjectID="_1540809228" r:id="rId6"/>
        </w:object>
      </w:r>
      <w:r w:rsidR="00A81000">
        <w:t xml:space="preserve">.  Using K = 3, develop a MATLAB code to arrive at the three cluster centroids with initial centroids </w:t>
      </w:r>
      <w:proofErr w:type="gramStart"/>
      <w:r w:rsidR="00A81000">
        <w:t>of</w:t>
      </w:r>
      <w:r w:rsidR="00F06A90">
        <w:t xml:space="preserve"> </w:t>
      </w:r>
      <w:proofErr w:type="gramEnd"/>
      <w:r w:rsidR="00DB03E8" w:rsidRPr="00DB03E8">
        <w:rPr>
          <w:position w:val="-14"/>
        </w:rPr>
        <w:object w:dxaOrig="3780" w:dyaOrig="400">
          <v:shape id="_x0000_i1029" type="#_x0000_t75" style="width:189pt;height:20.25pt" o:ole="">
            <v:imagedata r:id="rId7" o:title=""/>
          </v:shape>
          <o:OLEObject Type="Embed" ProgID="Equation.DSMT4" ShapeID="_x0000_i1029" DrawAspect="Content" ObjectID="_1540809229" r:id="rId8"/>
        </w:object>
      </w:r>
      <w:r w:rsidR="00A81000">
        <w:t>.</w:t>
      </w:r>
      <w:r w:rsidR="00063BEA">
        <w:t xml:space="preserve"> </w:t>
      </w:r>
      <w:r w:rsidR="00170B57">
        <w:t xml:space="preserve"> </w:t>
      </w:r>
      <w:r w:rsidR="006B012D">
        <w:t xml:space="preserve">From these </w:t>
      </w:r>
      <w:r w:rsidR="006B012D">
        <w:t>initial centroids</w:t>
      </w:r>
      <w:r w:rsidR="006B012D">
        <w:t>,</w:t>
      </w:r>
      <w:r w:rsidR="00A81000">
        <w:t xml:space="preserve"> iteratively find the </w:t>
      </w:r>
      <w:r w:rsidR="00185019">
        <w:t xml:space="preserve">cluster assignment for each training </w:t>
      </w:r>
      <w:proofErr w:type="gramStart"/>
      <w:r w:rsidR="00185019">
        <w:t xml:space="preserve">example </w:t>
      </w:r>
      <w:r w:rsidR="00185019" w:rsidRPr="00185019">
        <w:rPr>
          <w:position w:val="-10"/>
        </w:rPr>
        <w:object w:dxaOrig="360" w:dyaOrig="360">
          <v:shape id="_x0000_i1026" type="#_x0000_t75" style="width:18pt;height:18pt" o:ole="">
            <v:imagedata r:id="rId9" o:title=""/>
          </v:shape>
          <o:OLEObject Type="Embed" ProgID="Equation.DSMT4" ShapeID="_x0000_i1026" DrawAspect="Content" ObjectID="_1540809230" r:id="rId10"/>
        </w:object>
      </w:r>
      <w:r w:rsidR="00185019">
        <w:t xml:space="preserve"> , </w:t>
      </w:r>
      <w:r w:rsidR="00185019" w:rsidRPr="006B012D">
        <w:rPr>
          <w:i/>
        </w:rPr>
        <w:t>i = 1, 2, …, m</w:t>
      </w:r>
      <w:r w:rsidR="00185019">
        <w:t xml:space="preserve"> by finding the minimum squared Euclidean distance (squared norm) </w:t>
      </w:r>
      <w:r w:rsidR="006B012D">
        <w:t>between each example and the three</w:t>
      </w:r>
      <w:r w:rsidR="00185019">
        <w:t xml:space="preserve"> </w:t>
      </w:r>
      <w:r w:rsidR="00A81000">
        <w:t>centroids</w:t>
      </w:r>
      <w:r w:rsidR="006B012D">
        <w:t>.</w:t>
      </w:r>
      <w:r w:rsidR="00A81000">
        <w:t xml:space="preserve"> </w:t>
      </w:r>
      <w:r w:rsidR="00F06A90">
        <w:t>That is, for e</w:t>
      </w:r>
      <w:r w:rsidR="0074316A">
        <w:t>ach</w:t>
      </w:r>
      <w:r w:rsidR="00F06A90">
        <w:t xml:space="preserve"> </w:t>
      </w:r>
      <w:proofErr w:type="gramStart"/>
      <w:r w:rsidR="00F06A90">
        <w:t xml:space="preserve">example </w:t>
      </w:r>
      <w:proofErr w:type="gramEnd"/>
      <w:r w:rsidR="0074316A" w:rsidRPr="00185019">
        <w:rPr>
          <w:position w:val="-10"/>
        </w:rPr>
        <w:object w:dxaOrig="360" w:dyaOrig="360">
          <v:shape id="_x0000_i1030" type="#_x0000_t75" style="width:18pt;height:18pt" o:ole="">
            <v:imagedata r:id="rId9" o:title=""/>
          </v:shape>
          <o:OLEObject Type="Embed" ProgID="Equation.DSMT4" ShapeID="_x0000_i1030" DrawAspect="Content" ObjectID="_1540809231" r:id="rId11"/>
        </w:object>
      </w:r>
      <w:r w:rsidR="00F06A90">
        <w:t xml:space="preserve">, its cluster assignment </w:t>
      </w:r>
      <w:r w:rsidR="00F06A90" w:rsidRPr="00F06A90">
        <w:rPr>
          <w:position w:val="-6"/>
        </w:rPr>
        <w:object w:dxaOrig="340" w:dyaOrig="320">
          <v:shape id="_x0000_i1027" type="#_x0000_t75" style="width:17.25pt;height:15.75pt" o:ole="">
            <v:imagedata r:id="rId12" o:title=""/>
          </v:shape>
          <o:OLEObject Type="Embed" ProgID="Equation.DSMT4" ShapeID="_x0000_i1027" DrawAspect="Content" ObjectID="_1540809232" r:id="rId13"/>
        </w:object>
      </w:r>
      <w:r w:rsidR="00F06A90">
        <w:t xml:space="preserve"> is given by </w:t>
      </w:r>
    </w:p>
    <w:p w:rsidR="00F06A90" w:rsidRDefault="00F06A90" w:rsidP="00D3281E">
      <w:pPr>
        <w:pStyle w:val="ListParagraph"/>
        <w:ind w:left="360"/>
      </w:pPr>
    </w:p>
    <w:p w:rsidR="00F06A90" w:rsidRDefault="00F06A90" w:rsidP="00D3281E">
      <w:pPr>
        <w:pStyle w:val="ListParagraph"/>
        <w:ind w:left="360"/>
      </w:pPr>
      <w:r w:rsidRPr="00F06A90">
        <w:rPr>
          <w:position w:val="-10"/>
        </w:rPr>
        <w:object w:dxaOrig="760" w:dyaOrig="360">
          <v:shape id="_x0000_i1028" type="#_x0000_t75" style="width:38.25pt;height:18pt" o:ole="">
            <v:imagedata r:id="rId14" o:title=""/>
          </v:shape>
          <o:OLEObject Type="Embed" ProgID="Equation.DSMT4" ShapeID="_x0000_i1028" DrawAspect="Content" ObjectID="_1540809233" r:id="rId15"/>
        </w:object>
      </w:r>
      <w:r>
        <w:t xml:space="preserve"> </w:t>
      </w:r>
      <w:proofErr w:type="gramStart"/>
      <w:r w:rsidR="00273BD3">
        <w:t>such</w:t>
      </w:r>
      <w:proofErr w:type="gramEnd"/>
      <w:r w:rsidR="00273BD3">
        <w:t xml:space="preserve"> </w:t>
      </w:r>
      <w:r>
        <w:t xml:space="preserve">that </w:t>
      </w:r>
      <w:r w:rsidR="00273BD3" w:rsidRPr="00F06A90">
        <w:rPr>
          <w:position w:val="-16"/>
        </w:rPr>
        <w:object w:dxaOrig="1080" w:dyaOrig="480">
          <v:shape id="_x0000_i1034" type="#_x0000_t75" style="width:54pt;height:24pt" o:ole="">
            <v:imagedata r:id="rId16" o:title=""/>
          </v:shape>
          <o:OLEObject Type="Embed" ProgID="Equation.DSMT4" ShapeID="_x0000_i1034" DrawAspect="Content" ObjectID="_1540809234" r:id="rId17"/>
        </w:object>
      </w:r>
      <w:r w:rsidR="00273BD3">
        <w:t xml:space="preserve">is the minimum, </w:t>
      </w:r>
      <w:r w:rsidR="0074316A">
        <w:t xml:space="preserve">where </w:t>
      </w:r>
      <w:r w:rsidR="0074316A" w:rsidRPr="00F06A90">
        <w:rPr>
          <w:position w:val="-6"/>
        </w:rPr>
        <w:object w:dxaOrig="340" w:dyaOrig="320">
          <v:shape id="_x0000_i1031" type="#_x0000_t75" style="width:17.25pt;height:15.75pt" o:ole="">
            <v:imagedata r:id="rId12" o:title=""/>
          </v:shape>
          <o:OLEObject Type="Embed" ProgID="Equation.DSMT4" ShapeID="_x0000_i1031" DrawAspect="Content" ObjectID="_1540809235" r:id="rId18"/>
        </w:object>
      </w:r>
      <w:r w:rsidR="0074316A">
        <w:t xml:space="preserve"> is</w:t>
      </w:r>
      <w:r w:rsidR="0074316A">
        <w:t xml:space="preserve"> the index of the cluster centroid closest to </w:t>
      </w:r>
      <w:r w:rsidR="0074316A" w:rsidRPr="00185019">
        <w:rPr>
          <w:position w:val="-10"/>
        </w:rPr>
        <w:object w:dxaOrig="360" w:dyaOrig="360">
          <v:shape id="_x0000_i1032" type="#_x0000_t75" style="width:18pt;height:18pt" o:ole="">
            <v:imagedata r:id="rId9" o:title=""/>
          </v:shape>
          <o:OLEObject Type="Embed" ProgID="Equation.DSMT4" ShapeID="_x0000_i1032" DrawAspect="Content" ObjectID="_1540809236" r:id="rId19"/>
        </w:object>
      </w:r>
      <w:r w:rsidR="00AA76CD">
        <w:t xml:space="preserve"> and </w:t>
      </w:r>
      <w:r w:rsidR="00AA76CD" w:rsidRPr="00AA76CD">
        <w:rPr>
          <w:position w:val="-14"/>
        </w:rPr>
        <w:object w:dxaOrig="420" w:dyaOrig="400">
          <v:shape id="_x0000_i1033" type="#_x0000_t75" style="width:21pt;height:20.25pt" o:ole="">
            <v:imagedata r:id="rId20" o:title=""/>
          </v:shape>
          <o:OLEObject Type="Embed" ProgID="Equation.DSMT4" ShapeID="_x0000_i1033" DrawAspect="Content" ObjectID="_1540809237" r:id="rId21"/>
        </w:object>
      </w:r>
      <w:r w:rsidR="00AA76CD">
        <w:t xml:space="preserve"> is the </w:t>
      </w:r>
      <w:proofErr w:type="spellStart"/>
      <w:r w:rsidR="00AA76CD" w:rsidRPr="00AA76CD">
        <w:rPr>
          <w:i/>
        </w:rPr>
        <w:t>j</w:t>
      </w:r>
      <w:r w:rsidR="00AA76CD" w:rsidRPr="00AA76CD">
        <w:rPr>
          <w:i/>
          <w:vertAlign w:val="superscript"/>
        </w:rPr>
        <w:t>th</w:t>
      </w:r>
      <w:proofErr w:type="spellEnd"/>
      <w:r w:rsidR="00AA76CD" w:rsidRPr="00AA76CD">
        <w:rPr>
          <w:i/>
        </w:rPr>
        <w:t xml:space="preserve"> </w:t>
      </w:r>
      <w:r w:rsidR="00AA76CD">
        <w:t>centroid</w:t>
      </w:r>
      <w:r w:rsidR="0074316A">
        <w:t>.</w:t>
      </w:r>
    </w:p>
    <w:p w:rsidR="00985504" w:rsidRDefault="00985504" w:rsidP="00D3281E">
      <w:pPr>
        <w:pStyle w:val="ListParagraph"/>
        <w:ind w:left="360"/>
      </w:pPr>
    </w:p>
    <w:p w:rsidR="00985504" w:rsidRDefault="00985504" w:rsidP="00D3281E">
      <w:pPr>
        <w:pStyle w:val="ListParagraph"/>
        <w:ind w:left="360"/>
      </w:pPr>
      <w:r>
        <w:t xml:space="preserve">After the cluster assignment to all </w:t>
      </w:r>
      <w:r w:rsidRPr="00985504">
        <w:rPr>
          <w:i/>
        </w:rPr>
        <w:t>m</w:t>
      </w:r>
      <w:r>
        <w:t xml:space="preserve"> examples, recalculate the centroids based on the current clusters as</w:t>
      </w:r>
    </w:p>
    <w:p w:rsidR="00985504" w:rsidRDefault="00985504" w:rsidP="00D3281E">
      <w:pPr>
        <w:pStyle w:val="ListParagraph"/>
        <w:ind w:left="360"/>
      </w:pPr>
    </w:p>
    <w:p w:rsidR="0005733F" w:rsidRDefault="00985504" w:rsidP="00D3281E">
      <w:pPr>
        <w:pStyle w:val="ListParagraph"/>
        <w:ind w:left="360"/>
      </w:pPr>
      <w:r w:rsidRPr="00985504">
        <w:rPr>
          <w:position w:val="-32"/>
        </w:rPr>
        <w:object w:dxaOrig="1760" w:dyaOrig="700">
          <v:shape id="_x0000_i1035" type="#_x0000_t75" style="width:87.75pt;height:35.25pt" o:ole="">
            <v:imagedata r:id="rId22" o:title=""/>
          </v:shape>
          <o:OLEObject Type="Embed" ProgID="Equation.DSMT4" ShapeID="_x0000_i1035" DrawAspect="Content" ObjectID="_1540809238" r:id="rId23"/>
        </w:object>
      </w:r>
      <w:r>
        <w:t xml:space="preserve">, where </w:t>
      </w:r>
      <w:r w:rsidR="0005733F" w:rsidRPr="0005733F">
        <w:rPr>
          <w:position w:val="-12"/>
        </w:rPr>
        <w:object w:dxaOrig="300" w:dyaOrig="360">
          <v:shape id="_x0000_i1036" type="#_x0000_t75" style="width:15pt;height:18pt" o:ole="">
            <v:imagedata r:id="rId24" o:title=""/>
          </v:shape>
          <o:OLEObject Type="Embed" ProgID="Equation.DSMT4" ShapeID="_x0000_i1036" DrawAspect="Content" ObjectID="_1540809239" r:id="rId25"/>
        </w:object>
      </w:r>
      <w:r w:rsidR="0005733F">
        <w:t xml:space="preserve">is the set of examples that are assigned to centroid </w:t>
      </w:r>
      <w:r w:rsidR="0005733F" w:rsidRPr="0005733F">
        <w:rPr>
          <w:i/>
        </w:rPr>
        <w:t>k</w:t>
      </w:r>
      <w:r w:rsidR="0005733F">
        <w:t xml:space="preserve">.  </w:t>
      </w:r>
    </w:p>
    <w:p w:rsidR="0005733F" w:rsidRDefault="0005733F" w:rsidP="00D3281E">
      <w:pPr>
        <w:pStyle w:val="ListParagraph"/>
        <w:ind w:left="360"/>
      </w:pPr>
    </w:p>
    <w:p w:rsidR="00985504" w:rsidRDefault="0005733F" w:rsidP="00D3281E">
      <w:pPr>
        <w:pStyle w:val="ListParagraph"/>
        <w:ind w:left="360"/>
      </w:pPr>
      <w:r>
        <w:t>If, for example</w:t>
      </w:r>
      <w:proofErr w:type="gramStart"/>
      <w:r>
        <w:t>,</w:t>
      </w:r>
      <w:r w:rsidR="001F332D">
        <w:t xml:space="preserve"> </w:t>
      </w:r>
      <w:proofErr w:type="gramEnd"/>
      <w:r w:rsidR="001F332D" w:rsidRPr="001F332D">
        <w:rPr>
          <w:position w:val="-16"/>
        </w:rPr>
        <w:object w:dxaOrig="3180" w:dyaOrig="440">
          <v:shape id="_x0000_i1039" type="#_x0000_t75" style="width:159pt;height:21.75pt" o:ole="">
            <v:imagedata r:id="rId26" o:title=""/>
          </v:shape>
          <o:OLEObject Type="Embed" ProgID="Equation.DSMT4" ShapeID="_x0000_i1039" DrawAspect="Content" ObjectID="_1540809240" r:id="rId27"/>
        </w:object>
      </w:r>
      <w:r w:rsidR="001F332D">
        <w:t>, that is,</w:t>
      </w:r>
      <w:r>
        <w:t xml:space="preserve"> </w:t>
      </w:r>
      <w:r w:rsidRPr="00185019">
        <w:rPr>
          <w:position w:val="-10"/>
        </w:rPr>
        <w:object w:dxaOrig="2799" w:dyaOrig="360">
          <v:shape id="_x0000_i1037" type="#_x0000_t75" style="width:140.25pt;height:18pt" o:ole="">
            <v:imagedata r:id="rId28" o:title=""/>
          </v:shape>
          <o:OLEObject Type="Embed" ProgID="Equation.DSMT4" ShapeID="_x0000_i1037" DrawAspect="Content" ObjectID="_1540809241" r:id="rId29"/>
        </w:object>
      </w:r>
      <w:r>
        <w:t xml:space="preserve">are assigned to centroid </w:t>
      </w:r>
      <w:r w:rsidRPr="0005733F">
        <w:rPr>
          <w:i/>
        </w:rPr>
        <w:t>k = 2</w:t>
      </w:r>
      <w:r>
        <w:t>, then the updated centroid is given by</w:t>
      </w:r>
    </w:p>
    <w:p w:rsidR="0005733F" w:rsidRDefault="0005733F" w:rsidP="00D3281E">
      <w:pPr>
        <w:pStyle w:val="ListParagraph"/>
        <w:ind w:left="360"/>
      </w:pPr>
    </w:p>
    <w:p w:rsidR="0005733F" w:rsidRDefault="0005733F" w:rsidP="00D3281E">
      <w:pPr>
        <w:pStyle w:val="ListParagraph"/>
        <w:ind w:left="360"/>
      </w:pPr>
      <w:r w:rsidRPr="0005733F">
        <w:rPr>
          <w:position w:val="-24"/>
        </w:rPr>
        <w:object w:dxaOrig="3100" w:dyaOrig="620">
          <v:shape id="_x0000_i1038" type="#_x0000_t75" style="width:155.25pt;height:30.75pt" o:ole="">
            <v:imagedata r:id="rId30" o:title=""/>
          </v:shape>
          <o:OLEObject Type="Embed" ProgID="Equation.DSMT4" ShapeID="_x0000_i1038" DrawAspect="Content" ObjectID="_1540809242" r:id="rId31"/>
        </w:object>
      </w:r>
    </w:p>
    <w:p w:rsidR="00F06A90" w:rsidRDefault="00F06A90" w:rsidP="00D3281E">
      <w:pPr>
        <w:pStyle w:val="ListParagraph"/>
        <w:ind w:left="360"/>
      </w:pPr>
    </w:p>
    <w:p w:rsidR="00BE7ACF" w:rsidRDefault="00947059" w:rsidP="00947059">
      <w:pPr>
        <w:pStyle w:val="ListParagraph"/>
        <w:ind w:left="360"/>
      </w:pPr>
      <w:r>
        <w:t xml:space="preserve">You may terminate the iterative process when </w:t>
      </w:r>
      <w:r w:rsidR="00D34403">
        <w:t>D, the sum of all the distances in each cluster from the examples that are assigned to that</w:t>
      </w:r>
      <w:r w:rsidR="00A81000">
        <w:t xml:space="preserve"> cluster</w:t>
      </w:r>
      <w:r w:rsidR="00D34403">
        <w:t>,</w:t>
      </w:r>
      <w:r w:rsidR="00A81000">
        <w:t xml:space="preserve"> </w:t>
      </w:r>
      <w:r w:rsidR="00D34403">
        <w:t xml:space="preserve">is a minimum (choose, for example, D = 0.05).  </w:t>
      </w:r>
      <w:r w:rsidR="00D34403" w:rsidRPr="00D34403">
        <w:rPr>
          <w:position w:val="-32"/>
        </w:rPr>
        <w:object w:dxaOrig="2160" w:dyaOrig="720">
          <v:shape id="_x0000_i1040" type="#_x0000_t75" style="width:108pt;height:36pt" o:ole="">
            <v:imagedata r:id="rId32" o:title=""/>
          </v:shape>
          <o:OLEObject Type="Embed" ProgID="Equation.DSMT4" ShapeID="_x0000_i1040" DrawAspect="Content" ObjectID="_1540809243" r:id="rId33"/>
        </w:object>
      </w:r>
      <w:r w:rsidR="00BE7ACF">
        <w:t xml:space="preserve"> (a) Plot the cost function </w:t>
      </w:r>
      <w:r w:rsidR="00D34403">
        <w:t xml:space="preserve">D </w:t>
      </w:r>
      <w:r w:rsidR="00BE7ACF">
        <w:t>after each epoch</w:t>
      </w:r>
      <w:r w:rsidR="00D34403">
        <w:t xml:space="preserve"> – cluster assignment and centroid modification – a</w:t>
      </w:r>
      <w:r w:rsidR="00BE7ACF">
        <w:t xml:space="preserve">s </w:t>
      </w:r>
      <w:r w:rsidR="00D34403">
        <w:t xml:space="preserve">a function of epoch.  If the error does not converge after 500 epochs, try raising D to 0.5 or so.  </w:t>
      </w:r>
      <w:r w:rsidR="00E51099">
        <w:t xml:space="preserve">What are the final centroids? </w:t>
      </w:r>
      <w:r w:rsidR="00D34403">
        <w:t xml:space="preserve">(b) Plot the final centroid locations along with the data points.  How many iterations does it take to converge?  (c) Modify and run your code for K = 4 clusters and show the plots as in (a) </w:t>
      </w:r>
      <w:r w:rsidR="00E51099">
        <w:t xml:space="preserve">and (b) </w:t>
      </w:r>
      <w:r w:rsidR="00D34403">
        <w:t>u</w:t>
      </w:r>
      <w:r w:rsidR="00E51099">
        <w:t>sing</w:t>
      </w:r>
      <w:r w:rsidR="00D34403">
        <w:t xml:space="preserve"> a random </w:t>
      </w:r>
      <w:r w:rsidR="00E51099">
        <w:t xml:space="preserve">set of four values from the dataset for initial </w:t>
      </w:r>
      <w:r w:rsidR="00E51099">
        <w:t>cluster centroids</w:t>
      </w:r>
      <w:r w:rsidR="00E51099">
        <w:t xml:space="preserve">.  </w:t>
      </w:r>
      <w:r w:rsidR="00E51099">
        <w:t>What are the final centroids?</w:t>
      </w:r>
      <w:bookmarkStart w:id="0" w:name="_GoBack"/>
      <w:bookmarkEnd w:id="0"/>
    </w:p>
    <w:p w:rsidR="00BE7ACF" w:rsidRDefault="00BE7ACF" w:rsidP="00BE7ACF"/>
    <w:p w:rsidR="00BE7ACF" w:rsidRDefault="00BE7ACF" w:rsidP="00BE7ACF"/>
    <w:sectPr w:rsidR="00BE7AC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E9421C3"/>
    <w:multiLevelType w:val="hybridMultilevel"/>
    <w:tmpl w:val="8780A4B4"/>
    <w:lvl w:ilvl="0" w:tplc="0409000F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67BD08FC"/>
    <w:multiLevelType w:val="hybridMultilevel"/>
    <w:tmpl w:val="D3FE35B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77C51206"/>
    <w:multiLevelType w:val="hybridMultilevel"/>
    <w:tmpl w:val="B128DA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A8052CA"/>
    <w:multiLevelType w:val="hybridMultilevel"/>
    <w:tmpl w:val="BF3274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3FDB"/>
    <w:rsid w:val="00031CD7"/>
    <w:rsid w:val="0005733F"/>
    <w:rsid w:val="00063BEA"/>
    <w:rsid w:val="000738F9"/>
    <w:rsid w:val="000F55CC"/>
    <w:rsid w:val="00170B57"/>
    <w:rsid w:val="00185019"/>
    <w:rsid w:val="001F332D"/>
    <w:rsid w:val="002038AD"/>
    <w:rsid w:val="00273BD3"/>
    <w:rsid w:val="002A6DB0"/>
    <w:rsid w:val="002F69A7"/>
    <w:rsid w:val="00334851"/>
    <w:rsid w:val="003E6874"/>
    <w:rsid w:val="00592BEF"/>
    <w:rsid w:val="006321F2"/>
    <w:rsid w:val="00645C87"/>
    <w:rsid w:val="006A7261"/>
    <w:rsid w:val="006B012D"/>
    <w:rsid w:val="006F4CBE"/>
    <w:rsid w:val="0074316A"/>
    <w:rsid w:val="00804B27"/>
    <w:rsid w:val="00807026"/>
    <w:rsid w:val="00853DE1"/>
    <w:rsid w:val="00947059"/>
    <w:rsid w:val="0098315A"/>
    <w:rsid w:val="00985504"/>
    <w:rsid w:val="009F3FDB"/>
    <w:rsid w:val="00A81000"/>
    <w:rsid w:val="00AA76CD"/>
    <w:rsid w:val="00AE4B1C"/>
    <w:rsid w:val="00B1751A"/>
    <w:rsid w:val="00B70E4F"/>
    <w:rsid w:val="00BC14D0"/>
    <w:rsid w:val="00BD3CEA"/>
    <w:rsid w:val="00BE7ACF"/>
    <w:rsid w:val="00C321DD"/>
    <w:rsid w:val="00C33E09"/>
    <w:rsid w:val="00D3281E"/>
    <w:rsid w:val="00D34403"/>
    <w:rsid w:val="00DB03E8"/>
    <w:rsid w:val="00E322C2"/>
    <w:rsid w:val="00E51099"/>
    <w:rsid w:val="00E6139D"/>
    <w:rsid w:val="00EC2132"/>
    <w:rsid w:val="00F06A90"/>
    <w:rsid w:val="00F6131A"/>
    <w:rsid w:val="00F903FC"/>
    <w:rsid w:val="00F97049"/>
    <w:rsid w:val="00FA5B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AEB6108-F0A4-4EB2-BDA4-E6FB4FB650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F3FD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theme" Target="theme/theme1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0</TotalTime>
  <Pages>1</Pages>
  <Words>328</Words>
  <Characters>187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urdue University, Calumet</Company>
  <LinksUpToDate>false</LinksUpToDate>
  <CharactersWithSpaces>21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liappan Gopalan</dc:creator>
  <cp:keywords/>
  <dc:description/>
  <cp:lastModifiedBy>Kaliappan Gopalan</cp:lastModifiedBy>
  <cp:revision>16</cp:revision>
  <dcterms:created xsi:type="dcterms:W3CDTF">2016-11-15T16:23:00Z</dcterms:created>
  <dcterms:modified xsi:type="dcterms:W3CDTF">2016-11-16T1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